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E693E2" w14:textId="32370467" w:rsidR="00EE084A" w:rsidRPr="00337B03" w:rsidRDefault="00EE084A" w:rsidP="00BA1D4D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t xml:space="preserve">Unit 1 Review sheet </w:t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Pr="00337B03">
        <w:rPr>
          <w:sz w:val="40"/>
          <w:szCs w:val="40"/>
        </w:rPr>
        <w:t>Name</w:t>
      </w:r>
      <w:proofErr w:type="gramStart"/>
      <w:r w:rsidRPr="00337B03">
        <w:rPr>
          <w:sz w:val="40"/>
          <w:szCs w:val="40"/>
        </w:rPr>
        <w:t>:_</w:t>
      </w:r>
      <w:proofErr w:type="gramEnd"/>
      <w:r w:rsidRPr="00337B03">
        <w:rPr>
          <w:sz w:val="40"/>
          <w:szCs w:val="40"/>
        </w:rPr>
        <w:t>_________________</w:t>
      </w:r>
    </w:p>
    <w:p w14:paraId="3B9F1EE0" w14:textId="347EF1DB" w:rsidR="00882F82" w:rsidRPr="00337B03" w:rsidRDefault="00555B63" w:rsidP="00BA1D4D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r w:rsidR="00EE084A" w:rsidRPr="00337B03">
        <w:rPr>
          <w:sz w:val="40"/>
          <w:szCs w:val="40"/>
        </w:rPr>
        <w:tab/>
      </w:r>
      <w:proofErr w:type="spellStart"/>
      <w:r w:rsidR="00EE084A" w:rsidRPr="00337B03">
        <w:rPr>
          <w:sz w:val="40"/>
          <w:szCs w:val="40"/>
        </w:rPr>
        <w:t>Date</w:t>
      </w:r>
      <w:proofErr w:type="gramStart"/>
      <w:r w:rsidR="00EE084A" w:rsidRPr="00337B03">
        <w:rPr>
          <w:sz w:val="40"/>
          <w:szCs w:val="40"/>
        </w:rPr>
        <w:t>:_</w:t>
      </w:r>
      <w:proofErr w:type="gramEnd"/>
      <w:r w:rsidR="00EE084A" w:rsidRPr="00337B03">
        <w:rPr>
          <w:sz w:val="40"/>
          <w:szCs w:val="40"/>
        </w:rPr>
        <w:t>_________Block</w:t>
      </w:r>
      <w:proofErr w:type="spellEnd"/>
      <w:r w:rsidR="00EE084A" w:rsidRPr="00337B03">
        <w:rPr>
          <w:sz w:val="40"/>
          <w:szCs w:val="40"/>
        </w:rPr>
        <w:t>:__</w:t>
      </w:r>
    </w:p>
    <w:p w14:paraId="069E428C" w14:textId="521137D3" w:rsidR="00BE1AB3" w:rsidRPr="00337B03" w:rsidRDefault="00BE1AB3" w:rsidP="00BA1D4D">
      <w:pPr>
        <w:rPr>
          <w:sz w:val="40"/>
          <w:szCs w:val="40"/>
        </w:rPr>
      </w:pPr>
      <w:r w:rsidRPr="00337B03">
        <w:rPr>
          <w:sz w:val="40"/>
          <w:szCs w:val="40"/>
        </w:rPr>
        <w:t>Factor the following</w:t>
      </w:r>
      <w:r w:rsidR="00E57664">
        <w:rPr>
          <w:sz w:val="40"/>
          <w:szCs w:val="40"/>
        </w:rPr>
        <w:t xml:space="preserve"> completely</w:t>
      </w:r>
      <w:r w:rsidRPr="00337B03">
        <w:rPr>
          <w:sz w:val="40"/>
          <w:szCs w:val="40"/>
        </w:rPr>
        <w:t>:</w:t>
      </w:r>
    </w:p>
    <w:p w14:paraId="006BBA19" w14:textId="2BD29BC0" w:rsidR="00BE1AB3" w:rsidRPr="00337B03" w:rsidRDefault="00BE1AB3" w:rsidP="00BA1D4D">
      <w:pPr>
        <w:rPr>
          <w:sz w:val="40"/>
          <w:szCs w:val="40"/>
        </w:rPr>
      </w:pPr>
      <w:r w:rsidRPr="00337B03">
        <w:rPr>
          <w:sz w:val="40"/>
          <w:szCs w:val="40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6x-40</m:t>
        </m:r>
      </m:oMath>
      <w:r w:rsidR="007E0B45" w:rsidRPr="00337B03">
        <w:rPr>
          <w:rFonts w:eastAsiaTheme="minorEastAsia"/>
          <w:sz w:val="40"/>
          <w:szCs w:val="40"/>
        </w:rPr>
        <w:tab/>
      </w:r>
      <w:r w:rsidR="007E0B45"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>B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625</m:t>
        </m:r>
      </m:oMath>
      <w:r w:rsidRPr="00337B03">
        <w:rPr>
          <w:rFonts w:eastAsiaTheme="minorEastAsia"/>
          <w:sz w:val="40"/>
          <w:szCs w:val="40"/>
        </w:rPr>
        <w:tab/>
      </w:r>
      <w:r w:rsidR="00337B03">
        <w:rPr>
          <w:rFonts w:eastAsiaTheme="minorEastAsia"/>
          <w:sz w:val="40"/>
          <w:szCs w:val="40"/>
        </w:rPr>
        <w:tab/>
      </w:r>
      <w:r w:rsid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23x+126</m:t>
        </m:r>
      </m:oMath>
    </w:p>
    <w:p w14:paraId="3ECC5147" w14:textId="77777777" w:rsidR="00860CDC" w:rsidRDefault="00860CDC" w:rsidP="00BA1D4D">
      <w:pPr>
        <w:rPr>
          <w:sz w:val="40"/>
          <w:szCs w:val="40"/>
        </w:rPr>
      </w:pPr>
    </w:p>
    <w:p w14:paraId="7A5A5D73" w14:textId="77777777" w:rsidR="00337B03" w:rsidRPr="00337B03" w:rsidRDefault="00337B03" w:rsidP="00BA1D4D">
      <w:pPr>
        <w:rPr>
          <w:sz w:val="40"/>
          <w:szCs w:val="40"/>
        </w:rPr>
      </w:pPr>
    </w:p>
    <w:p w14:paraId="70784AC5" w14:textId="0F30CAE9" w:rsidR="007E0B45" w:rsidRPr="00337B03" w:rsidRDefault="00860CDC" w:rsidP="00BA1D4D">
      <w:pPr>
        <w:rPr>
          <w:rFonts w:eastAsiaTheme="minorEastAsia"/>
          <w:sz w:val="40"/>
          <w:szCs w:val="40"/>
        </w:rPr>
      </w:pPr>
      <w:r w:rsidRPr="00337B03">
        <w:rPr>
          <w:sz w:val="40"/>
          <w:szCs w:val="40"/>
        </w:rPr>
        <w:t>D)</w:t>
      </w:r>
      <m:oMath>
        <m:r>
          <w:rPr>
            <w:rFonts w:ascii="Cambria Math" w:hAnsi="Cambria Math"/>
            <w:sz w:val="40"/>
            <w:szCs w:val="40"/>
          </w:rPr>
          <m:t xml:space="preserve"> 5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45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  <w:t>E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14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6x-42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4</m:t>
            </m:r>
          </m:sup>
        </m:sSup>
      </m:oMath>
    </w:p>
    <w:p w14:paraId="528921AD" w14:textId="77777777" w:rsidR="007E0B45" w:rsidRDefault="007E0B45" w:rsidP="00BA1D4D">
      <w:pPr>
        <w:rPr>
          <w:rFonts w:eastAsiaTheme="minorEastAsia"/>
          <w:sz w:val="40"/>
          <w:szCs w:val="40"/>
        </w:rPr>
      </w:pPr>
    </w:p>
    <w:p w14:paraId="77BFF564" w14:textId="77777777" w:rsidR="00337B03" w:rsidRPr="00337B03" w:rsidRDefault="00337B03" w:rsidP="00BA1D4D">
      <w:pPr>
        <w:rPr>
          <w:rFonts w:eastAsiaTheme="minorEastAsia"/>
          <w:sz w:val="40"/>
          <w:szCs w:val="40"/>
        </w:rPr>
      </w:pPr>
    </w:p>
    <w:p w14:paraId="3F56DB46" w14:textId="3F17B94B" w:rsidR="00860CDC" w:rsidRPr="00337B03" w:rsidRDefault="00860CDC" w:rsidP="00BA1D4D">
      <w:pPr>
        <w:rPr>
          <w:sz w:val="40"/>
          <w:szCs w:val="40"/>
        </w:rPr>
      </w:pPr>
      <w:r w:rsidRPr="00337B03">
        <w:rPr>
          <w:rFonts w:eastAsiaTheme="minorEastAsia"/>
          <w:sz w:val="40"/>
          <w:szCs w:val="40"/>
        </w:rPr>
        <w:t>F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3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6x-15</m:t>
        </m:r>
      </m:oMath>
      <w:r w:rsidR="00032AA6">
        <w:rPr>
          <w:rFonts w:eastAsiaTheme="minorEastAsia"/>
          <w:sz w:val="40"/>
          <w:szCs w:val="40"/>
        </w:rPr>
        <w:tab/>
      </w:r>
      <w:r w:rsidR="00032AA6">
        <w:rPr>
          <w:rFonts w:eastAsiaTheme="minorEastAsia"/>
          <w:sz w:val="40"/>
          <w:szCs w:val="40"/>
        </w:rPr>
        <w:tab/>
      </w:r>
      <w:r w:rsidR="00032AA6">
        <w:rPr>
          <w:rFonts w:eastAsiaTheme="minorEastAsia"/>
          <w:sz w:val="40"/>
          <w:szCs w:val="40"/>
        </w:rPr>
        <w:tab/>
      </w:r>
      <w:r w:rsidR="00032AA6">
        <w:rPr>
          <w:rFonts w:eastAsiaTheme="minorEastAsia"/>
          <w:sz w:val="40"/>
          <w:szCs w:val="40"/>
        </w:rPr>
        <w:tab/>
        <w:t xml:space="preserve">G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3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10x-8</m:t>
        </m:r>
      </m:oMath>
      <w:r w:rsidR="00032AA6">
        <w:rPr>
          <w:rFonts w:eastAsiaTheme="minorEastAsia"/>
          <w:sz w:val="40"/>
          <w:szCs w:val="40"/>
        </w:rPr>
        <w:tab/>
      </w:r>
    </w:p>
    <w:p w14:paraId="79C38B63" w14:textId="77777777" w:rsidR="00C323A9" w:rsidRDefault="00C323A9" w:rsidP="00BA1D4D">
      <w:pPr>
        <w:rPr>
          <w:sz w:val="40"/>
          <w:szCs w:val="40"/>
        </w:rPr>
      </w:pPr>
    </w:p>
    <w:p w14:paraId="1A35FDD5" w14:textId="77777777" w:rsidR="00337B03" w:rsidRPr="00337B03" w:rsidRDefault="00337B03" w:rsidP="00BA1D4D">
      <w:pPr>
        <w:rPr>
          <w:sz w:val="40"/>
          <w:szCs w:val="40"/>
        </w:rPr>
      </w:pPr>
    </w:p>
    <w:p w14:paraId="5DC750D2" w14:textId="5CA40293" w:rsidR="00BA1D4D" w:rsidRPr="00337B03" w:rsidRDefault="00BA1D4D" w:rsidP="00BA1D4D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t>SOLVE BY FACTORING</w:t>
      </w:r>
    </w:p>
    <w:p w14:paraId="42746BDE" w14:textId="3BA7DF87" w:rsidR="00BA1D4D" w:rsidRPr="00337B03" w:rsidRDefault="00337B03" w:rsidP="00BA1D4D">
      <w:pPr>
        <w:rPr>
          <w:sz w:val="40"/>
          <w:szCs w:val="40"/>
        </w:rPr>
      </w:pPr>
      <w:r w:rsidRPr="00337B03">
        <w:rPr>
          <w:sz w:val="40"/>
          <w:szCs w:val="40"/>
        </w:rPr>
        <w:t>Solve by factoring.</w:t>
      </w:r>
    </w:p>
    <w:p w14:paraId="411BFB2D" w14:textId="55F2D528" w:rsidR="007E0B45" w:rsidRPr="00337B03" w:rsidRDefault="00BE61B3" w:rsidP="00BE61B3">
      <w:pPr>
        <w:rPr>
          <w:rFonts w:eastAsiaTheme="minorEastAsia"/>
          <w:sz w:val="40"/>
          <w:szCs w:val="40"/>
        </w:rPr>
      </w:pPr>
      <w:r w:rsidRPr="00337B03">
        <w:rPr>
          <w:sz w:val="40"/>
          <w:szCs w:val="40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2x-48=0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>B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25=0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</w:p>
    <w:p w14:paraId="2BD00045" w14:textId="77777777" w:rsidR="00337B03" w:rsidRPr="00337B03" w:rsidRDefault="00337B03" w:rsidP="00BE61B3">
      <w:pPr>
        <w:rPr>
          <w:rFonts w:eastAsiaTheme="minorEastAsia"/>
          <w:sz w:val="40"/>
          <w:szCs w:val="40"/>
        </w:rPr>
      </w:pPr>
    </w:p>
    <w:p w14:paraId="28401903" w14:textId="77777777" w:rsidR="007E0B45" w:rsidRPr="00337B03" w:rsidRDefault="007E0B45" w:rsidP="00BE61B3">
      <w:pPr>
        <w:rPr>
          <w:rFonts w:eastAsiaTheme="minorEastAsia"/>
          <w:sz w:val="40"/>
          <w:szCs w:val="40"/>
        </w:rPr>
      </w:pPr>
    </w:p>
    <w:p w14:paraId="4B08BB92" w14:textId="49B35675" w:rsidR="00BE61B3" w:rsidRPr="00337B03" w:rsidRDefault="00BE61B3" w:rsidP="00BE61B3">
      <w:pPr>
        <w:rPr>
          <w:sz w:val="40"/>
          <w:szCs w:val="40"/>
        </w:rPr>
      </w:pPr>
      <w:r w:rsidRPr="00337B03">
        <w:rPr>
          <w:rFonts w:eastAsiaTheme="minorEastAsia"/>
          <w:sz w:val="40"/>
          <w:szCs w:val="40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2</m:t>
            </m:r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3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-</m:t>
        </m:r>
        <m:r>
          <w:rPr>
            <w:rFonts w:ascii="Cambria Math" w:eastAsiaTheme="minorEastAsia" w:hAnsi="Cambria Math"/>
            <w:sz w:val="40"/>
            <w:szCs w:val="40"/>
          </w:rPr>
          <m:t>20</m:t>
        </m:r>
        <m:sSup>
          <m:sSup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eastAsiaTheme="minorEastAsia" w:hAnsi="Cambria Math"/>
            <w:sz w:val="40"/>
            <w:szCs w:val="40"/>
          </w:rPr>
          <m:t>+42x</m:t>
        </m:r>
        <m:r>
          <w:rPr>
            <w:rFonts w:ascii="Cambria Math" w:eastAsiaTheme="minorEastAsia" w:hAnsi="Cambria Math"/>
            <w:sz w:val="40"/>
            <w:szCs w:val="40"/>
          </w:rPr>
          <m:t>=0</m:t>
        </m:r>
      </m:oMath>
    </w:p>
    <w:p w14:paraId="65A7158E" w14:textId="77777777" w:rsidR="00337B03" w:rsidRDefault="00337B03" w:rsidP="00EE084A">
      <w:pPr>
        <w:tabs>
          <w:tab w:val="left" w:pos="6429"/>
        </w:tabs>
        <w:rPr>
          <w:sz w:val="40"/>
          <w:szCs w:val="40"/>
        </w:rPr>
      </w:pPr>
    </w:p>
    <w:p w14:paraId="1362B140" w14:textId="07516C18" w:rsidR="00555B63" w:rsidRPr="00337B03" w:rsidRDefault="00555B63" w:rsidP="00555B63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lastRenderedPageBreak/>
        <w:t>IMAGINARY &amp; COMPLEX NUMBERS</w:t>
      </w:r>
    </w:p>
    <w:p w14:paraId="29474BCB" w14:textId="5F0978AF" w:rsidR="00555B63" w:rsidRPr="00337B03" w:rsidRDefault="00555B63" w:rsidP="00555B63">
      <w:pPr>
        <w:rPr>
          <w:sz w:val="40"/>
          <w:szCs w:val="40"/>
        </w:rPr>
      </w:pPr>
      <w:r w:rsidRPr="00337B03">
        <w:rPr>
          <w:sz w:val="40"/>
          <w:szCs w:val="40"/>
        </w:rPr>
        <w:t>Simplify.</w:t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</w:p>
    <w:p w14:paraId="402D826C" w14:textId="75A4F6B9" w:rsidR="00337B03" w:rsidRDefault="00555B63" w:rsidP="00555B63">
      <w:pPr>
        <w:rPr>
          <w:sz w:val="40"/>
          <w:szCs w:val="40"/>
        </w:rPr>
      </w:pPr>
      <w:r w:rsidRPr="00337B03">
        <w:rPr>
          <w:sz w:val="40"/>
          <w:szCs w:val="40"/>
        </w:rPr>
        <w:t xml:space="preserve">A. </w:t>
      </w:r>
      <w:r w:rsidR="00E57664" w:rsidRPr="00337B03">
        <w:rPr>
          <w:position w:val="-6"/>
          <w:sz w:val="40"/>
          <w:szCs w:val="40"/>
        </w:rPr>
        <w:object w:dxaOrig="279" w:dyaOrig="320" w14:anchorId="4F3D1E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1pt;height:34pt" o:ole="">
            <v:imagedata r:id="rId6" o:title=""/>
          </v:shape>
          <o:OLEObject Type="Embed" ProgID="Equation.DSMT4" ShapeID="_x0000_i1035" DrawAspect="Content" ObjectID="_1564824604" r:id="rId7"/>
        </w:object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Pr="00337B03">
        <w:rPr>
          <w:sz w:val="40"/>
          <w:szCs w:val="40"/>
        </w:rPr>
        <w:t xml:space="preserve">B. </w:t>
      </w:r>
      <w:r w:rsidRPr="00337B03">
        <w:rPr>
          <w:position w:val="-10"/>
          <w:sz w:val="40"/>
          <w:szCs w:val="40"/>
        </w:rPr>
        <w:object w:dxaOrig="2040" w:dyaOrig="320" w14:anchorId="22222805">
          <v:shape id="_x0000_i1026" type="#_x0000_t75" style="width:204pt;height:31pt" o:ole="">
            <v:imagedata r:id="rId8" o:title=""/>
          </v:shape>
          <o:OLEObject Type="Embed" ProgID="Equation.DSMT4" ShapeID="_x0000_i1026" DrawAspect="Content" ObjectID="_1564824605" r:id="rId9"/>
        </w:object>
      </w:r>
      <w:r w:rsidRPr="00337B03">
        <w:rPr>
          <w:sz w:val="40"/>
          <w:szCs w:val="40"/>
        </w:rPr>
        <w:tab/>
      </w:r>
    </w:p>
    <w:p w14:paraId="3CDB1644" w14:textId="77777777" w:rsidR="00337B03" w:rsidRDefault="00337B03" w:rsidP="00555B63">
      <w:pPr>
        <w:rPr>
          <w:sz w:val="40"/>
          <w:szCs w:val="40"/>
        </w:rPr>
      </w:pPr>
    </w:p>
    <w:p w14:paraId="28273703" w14:textId="77777777" w:rsidR="00337B03" w:rsidRDefault="00555B63" w:rsidP="00555B63">
      <w:pPr>
        <w:rPr>
          <w:sz w:val="40"/>
          <w:szCs w:val="40"/>
        </w:rPr>
      </w:pPr>
      <w:r w:rsidRPr="00337B03">
        <w:rPr>
          <w:sz w:val="40"/>
          <w:szCs w:val="40"/>
        </w:rPr>
        <w:t>C.</w:t>
      </w:r>
      <w:r w:rsidRPr="00337B03">
        <w:rPr>
          <w:position w:val="-10"/>
          <w:sz w:val="40"/>
          <w:szCs w:val="40"/>
        </w:rPr>
        <w:object w:dxaOrig="1820" w:dyaOrig="320" w14:anchorId="7C6E1006">
          <v:shape id="_x0000_i1027" type="#_x0000_t75" style="width:152pt;height:28pt" o:ole="">
            <v:imagedata r:id="rId10" o:title=""/>
          </v:shape>
          <o:OLEObject Type="Embed" ProgID="Equation.DSMT4" ShapeID="_x0000_i1027" DrawAspect="Content" ObjectID="_1564824606" r:id="rId11"/>
        </w:object>
      </w:r>
      <w:r w:rsidRPr="00337B03">
        <w:rPr>
          <w:sz w:val="40"/>
          <w:szCs w:val="40"/>
        </w:rPr>
        <w:tab/>
        <w:t xml:space="preserve"> </w:t>
      </w:r>
      <w:r w:rsidR="00337B03">
        <w:rPr>
          <w:sz w:val="40"/>
          <w:szCs w:val="40"/>
        </w:rPr>
        <w:tab/>
      </w:r>
      <w:r w:rsidRPr="00337B03">
        <w:rPr>
          <w:sz w:val="40"/>
          <w:szCs w:val="40"/>
        </w:rPr>
        <w:t xml:space="preserve">D.  </w:t>
      </w:r>
      <w:r w:rsidRPr="00337B03">
        <w:rPr>
          <w:position w:val="-6"/>
          <w:sz w:val="40"/>
          <w:szCs w:val="40"/>
        </w:rPr>
        <w:object w:dxaOrig="1100" w:dyaOrig="340" w14:anchorId="7F2210BA">
          <v:shape id="_x0000_i1028" type="#_x0000_t75" style="width:90pt;height:29pt" o:ole="">
            <v:imagedata r:id="rId12" o:title=""/>
          </v:shape>
          <o:OLEObject Type="Embed" ProgID="Equation.DSMT4" ShapeID="_x0000_i1028" DrawAspect="Content" ObjectID="_1564824607" r:id="rId13"/>
        </w:object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  <w:t xml:space="preserve">E.  </w:t>
      </w:r>
      <w:r w:rsidRPr="00337B03">
        <w:rPr>
          <w:position w:val="-8"/>
          <w:sz w:val="40"/>
          <w:szCs w:val="40"/>
        </w:rPr>
        <w:object w:dxaOrig="1100" w:dyaOrig="360" w14:anchorId="58E8AC66">
          <v:shape id="_x0000_i1029" type="#_x0000_t75" style="width:94pt;height:31pt" o:ole="">
            <v:imagedata r:id="rId14" o:title=""/>
          </v:shape>
          <o:OLEObject Type="Embed" ProgID="Equation.DSMT4" ShapeID="_x0000_i1029" DrawAspect="Content" ObjectID="_1564824608" r:id="rId15"/>
        </w:object>
      </w:r>
    </w:p>
    <w:p w14:paraId="35902F03" w14:textId="77777777" w:rsidR="00337B03" w:rsidRDefault="00337B03" w:rsidP="00555B63">
      <w:pPr>
        <w:rPr>
          <w:sz w:val="40"/>
          <w:szCs w:val="40"/>
        </w:rPr>
      </w:pPr>
    </w:p>
    <w:p w14:paraId="2F643100" w14:textId="32B05D22" w:rsidR="00555B63" w:rsidRPr="00337B03" w:rsidRDefault="00555B63" w:rsidP="00555B63">
      <w:pPr>
        <w:rPr>
          <w:sz w:val="40"/>
          <w:szCs w:val="40"/>
        </w:rPr>
      </w:pPr>
      <w:r w:rsidRPr="00337B03">
        <w:rPr>
          <w:sz w:val="40"/>
          <w:szCs w:val="40"/>
        </w:rPr>
        <w:t xml:space="preserve">F. </w:t>
      </w:r>
      <w:r w:rsidRPr="00337B03">
        <w:rPr>
          <w:position w:val="-10"/>
          <w:sz w:val="40"/>
          <w:szCs w:val="40"/>
        </w:rPr>
        <w:object w:dxaOrig="1440" w:dyaOrig="320" w14:anchorId="2034417E">
          <v:shape id="_x0000_i1030" type="#_x0000_t75" style="width:113pt;height:25pt" o:ole="">
            <v:imagedata r:id="rId16" o:title=""/>
          </v:shape>
          <o:OLEObject Type="Embed" ProgID="Equation.DSMT4" ShapeID="_x0000_i1030" DrawAspect="Content" ObjectID="_1564824609" r:id="rId17"/>
        </w:object>
      </w:r>
      <w:r w:rsid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="00337B03">
        <w:rPr>
          <w:sz w:val="40"/>
          <w:szCs w:val="40"/>
        </w:rPr>
        <w:tab/>
      </w:r>
      <w:r w:rsidRPr="00337B03">
        <w:rPr>
          <w:sz w:val="40"/>
          <w:szCs w:val="40"/>
        </w:rPr>
        <w:t xml:space="preserve">G. </w:t>
      </w:r>
      <w:r w:rsidRPr="00337B03">
        <w:rPr>
          <w:position w:val="-10"/>
          <w:sz w:val="40"/>
          <w:szCs w:val="40"/>
        </w:rPr>
        <w:object w:dxaOrig="840" w:dyaOrig="360" w14:anchorId="3CE2B1B6">
          <v:shape id="_x0000_i1031" type="#_x0000_t75" style="width:74pt;height:32pt" o:ole="">
            <v:imagedata r:id="rId18" o:title=""/>
          </v:shape>
          <o:OLEObject Type="Embed" ProgID="Equation.DSMT4" ShapeID="_x0000_i1031" DrawAspect="Content" ObjectID="_1564824610" r:id="rId19"/>
        </w:object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</w:r>
      <w:r w:rsidRPr="00337B03">
        <w:rPr>
          <w:sz w:val="40"/>
          <w:szCs w:val="40"/>
        </w:rPr>
        <w:tab/>
        <w:t xml:space="preserve">H.  </w:t>
      </w:r>
      <w:r w:rsidR="00E57664" w:rsidRPr="00337B03">
        <w:rPr>
          <w:position w:val="-24"/>
          <w:sz w:val="40"/>
          <w:szCs w:val="40"/>
        </w:rPr>
        <w:object w:dxaOrig="620" w:dyaOrig="620" w14:anchorId="25EE5DF6">
          <v:shape id="_x0000_i1037" type="#_x0000_t75" style="width:62pt;height:62pt" o:ole="">
            <v:imagedata r:id="rId20" o:title=""/>
          </v:shape>
          <o:OLEObject Type="Embed" ProgID="Equation.DSMT4" ShapeID="_x0000_i1037" DrawAspect="Content" ObjectID="_1564824611" r:id="rId21"/>
        </w:object>
      </w:r>
      <w:r w:rsidRPr="00337B03">
        <w:rPr>
          <w:sz w:val="40"/>
          <w:szCs w:val="40"/>
        </w:rPr>
        <w:t xml:space="preserve"> </w:t>
      </w:r>
    </w:p>
    <w:p w14:paraId="0FEEA56F" w14:textId="77777777" w:rsidR="00555B63" w:rsidRPr="00337B03" w:rsidRDefault="00555B63" w:rsidP="00555B63">
      <w:pPr>
        <w:rPr>
          <w:sz w:val="40"/>
          <w:szCs w:val="40"/>
        </w:rPr>
      </w:pPr>
    </w:p>
    <w:p w14:paraId="2EECB653" w14:textId="39AC0535" w:rsidR="00555B63" w:rsidRPr="00337B03" w:rsidRDefault="00555B63" w:rsidP="00555B63">
      <w:pPr>
        <w:rPr>
          <w:sz w:val="40"/>
          <w:szCs w:val="40"/>
        </w:rPr>
      </w:pPr>
      <w:r w:rsidRPr="00337B03">
        <w:rPr>
          <w:sz w:val="40"/>
          <w:szCs w:val="40"/>
        </w:rPr>
        <w:t xml:space="preserve">D.  What is the </w:t>
      </w:r>
      <w:r w:rsidR="00E57664">
        <w:rPr>
          <w:sz w:val="40"/>
          <w:szCs w:val="40"/>
        </w:rPr>
        <w:t xml:space="preserve">complex </w:t>
      </w:r>
      <w:r w:rsidRPr="00337B03">
        <w:rPr>
          <w:sz w:val="40"/>
          <w:szCs w:val="40"/>
        </w:rPr>
        <w:t xml:space="preserve">conjugate </w:t>
      </w:r>
      <w:proofErr w:type="gramStart"/>
      <w:r w:rsidRPr="00337B03">
        <w:rPr>
          <w:sz w:val="40"/>
          <w:szCs w:val="40"/>
        </w:rPr>
        <w:t xml:space="preserve">of </w:t>
      </w:r>
      <w:r w:rsidRPr="00337B03">
        <w:rPr>
          <w:position w:val="-6"/>
          <w:sz w:val="40"/>
          <w:szCs w:val="40"/>
        </w:rPr>
        <w:object w:dxaOrig="700" w:dyaOrig="279" w14:anchorId="0B2467CB">
          <v:shape id="_x0000_i1033" type="#_x0000_t75" style="width:60pt;height:25pt" o:ole="">
            <v:imagedata r:id="rId22" o:title=""/>
          </v:shape>
          <o:OLEObject Type="Embed" ProgID="Equation.DSMT4" ShapeID="_x0000_i1033" DrawAspect="Content" ObjectID="_1564824612" r:id="rId23"/>
        </w:object>
      </w:r>
      <w:proofErr w:type="gramEnd"/>
      <w:r w:rsidRPr="00337B03">
        <w:rPr>
          <w:sz w:val="40"/>
          <w:szCs w:val="40"/>
        </w:rPr>
        <w:t>?</w:t>
      </w:r>
      <w:r w:rsidRPr="00337B03">
        <w:rPr>
          <w:sz w:val="40"/>
          <w:szCs w:val="40"/>
        </w:rPr>
        <w:tab/>
      </w:r>
    </w:p>
    <w:p w14:paraId="3178D0CA" w14:textId="77777777" w:rsidR="00555B63" w:rsidRPr="00337B03" w:rsidRDefault="00555B63" w:rsidP="00555B63">
      <w:pPr>
        <w:rPr>
          <w:sz w:val="40"/>
          <w:szCs w:val="40"/>
        </w:rPr>
      </w:pPr>
    </w:p>
    <w:p w14:paraId="6241D400" w14:textId="1B03AF2D" w:rsidR="00BA1D4D" w:rsidRPr="00337B03" w:rsidRDefault="00BA1D4D" w:rsidP="00BA1D4D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t>SOLVE BY COMPLETING THE SQUARE</w:t>
      </w:r>
    </w:p>
    <w:p w14:paraId="126EE2CA" w14:textId="2634FF70" w:rsidR="001239F9" w:rsidRPr="00337B03" w:rsidRDefault="001239F9" w:rsidP="001239F9">
      <w:pPr>
        <w:rPr>
          <w:sz w:val="40"/>
          <w:szCs w:val="40"/>
        </w:rPr>
      </w:pPr>
      <w:r w:rsidRPr="00337B03">
        <w:rPr>
          <w:sz w:val="40"/>
          <w:szCs w:val="40"/>
        </w:rPr>
        <w:t>Solve</w:t>
      </w:r>
      <w:r w:rsidR="00337B03" w:rsidRPr="00337B03">
        <w:rPr>
          <w:sz w:val="40"/>
          <w:szCs w:val="40"/>
        </w:rPr>
        <w:t xml:space="preserve"> by completing the square.</w:t>
      </w:r>
    </w:p>
    <w:p w14:paraId="519C2564" w14:textId="0E126791" w:rsidR="007E0B45" w:rsidRPr="00337B03" w:rsidRDefault="001239F9" w:rsidP="001239F9">
      <w:pPr>
        <w:rPr>
          <w:rFonts w:eastAsiaTheme="minorEastAsia"/>
          <w:sz w:val="40"/>
          <w:szCs w:val="40"/>
        </w:rPr>
      </w:pPr>
      <w:r w:rsidRPr="00337B03">
        <w:rPr>
          <w:sz w:val="40"/>
          <w:szCs w:val="40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6x+3=0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="007E0B45"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>B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8x=</m:t>
        </m:r>
        <m:r>
          <w:rPr>
            <w:rFonts w:ascii="Cambria Math" w:hAnsi="Cambria Math"/>
            <w:sz w:val="40"/>
            <w:szCs w:val="40"/>
          </w:rPr>
          <m:t>-20</m:t>
        </m:r>
      </m:oMath>
    </w:p>
    <w:p w14:paraId="0C3F6D7D" w14:textId="77777777" w:rsidR="007E0B45" w:rsidRPr="00337B03" w:rsidRDefault="007E0B45" w:rsidP="001239F9">
      <w:pPr>
        <w:rPr>
          <w:rFonts w:eastAsiaTheme="minorEastAsia"/>
          <w:sz w:val="40"/>
          <w:szCs w:val="40"/>
        </w:rPr>
      </w:pPr>
    </w:p>
    <w:p w14:paraId="776408CB" w14:textId="77777777" w:rsidR="00EE084A" w:rsidRPr="00337B03" w:rsidRDefault="00EE084A" w:rsidP="001239F9">
      <w:pPr>
        <w:rPr>
          <w:rFonts w:eastAsiaTheme="minorEastAsia"/>
          <w:sz w:val="40"/>
          <w:szCs w:val="40"/>
        </w:rPr>
      </w:pPr>
    </w:p>
    <w:p w14:paraId="42FF0A3E" w14:textId="63ACE66A" w:rsidR="001239F9" w:rsidRDefault="001239F9" w:rsidP="001239F9">
      <w:pPr>
        <w:rPr>
          <w:rFonts w:eastAsiaTheme="minorEastAsia"/>
          <w:sz w:val="40"/>
          <w:szCs w:val="40"/>
        </w:rPr>
      </w:pPr>
      <w:r w:rsidRPr="00337B03">
        <w:rPr>
          <w:rFonts w:eastAsiaTheme="minorEastAsia"/>
          <w:sz w:val="40"/>
          <w:szCs w:val="40"/>
        </w:rPr>
        <w:t>C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4</m:t>
        </m:r>
        <m:r>
          <w:rPr>
            <w:rFonts w:ascii="Cambria Math" w:hAnsi="Cambria Math"/>
            <w:sz w:val="40"/>
            <w:szCs w:val="40"/>
          </w:rPr>
          <m:t>x-4=0</m:t>
        </m:r>
      </m:oMath>
    </w:p>
    <w:p w14:paraId="776860E6" w14:textId="77777777" w:rsidR="00337B03" w:rsidRPr="00337B03" w:rsidRDefault="00337B03" w:rsidP="001239F9">
      <w:pPr>
        <w:rPr>
          <w:sz w:val="40"/>
          <w:szCs w:val="40"/>
        </w:rPr>
      </w:pPr>
    </w:p>
    <w:p w14:paraId="5DE45EE2" w14:textId="127DAB16" w:rsidR="00BA1D4D" w:rsidRPr="00337B03" w:rsidRDefault="00BA1D4D" w:rsidP="00BA1D4D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lastRenderedPageBreak/>
        <w:t>DISCRIMINANT</w:t>
      </w:r>
    </w:p>
    <w:p w14:paraId="1D18F9E4" w14:textId="77777777" w:rsidR="00C323A9" w:rsidRPr="00337B03" w:rsidRDefault="00C323A9" w:rsidP="00C323A9">
      <w:pPr>
        <w:rPr>
          <w:sz w:val="40"/>
          <w:szCs w:val="40"/>
        </w:rPr>
      </w:pPr>
      <w:r w:rsidRPr="00337B03">
        <w:rPr>
          <w:rFonts w:ascii="Calibri" w:hAnsi="Calibri" w:cs="Arial"/>
          <w:sz w:val="40"/>
          <w:szCs w:val="40"/>
        </w:rPr>
        <w:t>Find the discriminant of the quadratic equation and complete the table. Do NOT solve the equation.</w:t>
      </w:r>
    </w:p>
    <w:tbl>
      <w:tblPr>
        <w:tblW w:w="10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1"/>
        <w:gridCol w:w="2268"/>
        <w:gridCol w:w="4964"/>
      </w:tblGrid>
      <w:tr w:rsidR="00C323A9" w:rsidRPr="00337B03" w14:paraId="182BFC3A" w14:textId="77777777" w:rsidTr="00E57664">
        <w:trPr>
          <w:trHeight w:val="600"/>
        </w:trPr>
        <w:tc>
          <w:tcPr>
            <w:tcW w:w="3391" w:type="dxa"/>
            <w:shd w:val="clear" w:color="auto" w:fill="auto"/>
            <w:vAlign w:val="center"/>
          </w:tcPr>
          <w:p w14:paraId="623767FB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rFonts w:ascii="Calibri" w:hAnsi="Calibri"/>
                <w:sz w:val="40"/>
                <w:szCs w:val="40"/>
              </w:rPr>
              <w:t>Equation</w:t>
            </w:r>
          </w:p>
        </w:tc>
        <w:tc>
          <w:tcPr>
            <w:tcW w:w="2268" w:type="dxa"/>
          </w:tcPr>
          <w:p w14:paraId="029D0551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</w:p>
          <w:p w14:paraId="5CE1B4F0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rFonts w:ascii="Calibri" w:hAnsi="Calibri"/>
                <w:sz w:val="40"/>
                <w:szCs w:val="40"/>
              </w:rPr>
              <w:t>Discriminant</w:t>
            </w:r>
          </w:p>
        </w:tc>
        <w:tc>
          <w:tcPr>
            <w:tcW w:w="4964" w:type="dxa"/>
            <w:shd w:val="clear" w:color="auto" w:fill="auto"/>
            <w:vAlign w:val="center"/>
          </w:tcPr>
          <w:p w14:paraId="59E74417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rFonts w:ascii="Calibri" w:hAnsi="Calibri"/>
                <w:sz w:val="40"/>
                <w:szCs w:val="40"/>
              </w:rPr>
              <w:t>Describe the solutions including how many, real, rational, irrational, or imaginary</w:t>
            </w:r>
          </w:p>
        </w:tc>
      </w:tr>
      <w:tr w:rsidR="00C323A9" w:rsidRPr="00337B03" w14:paraId="0047FEF7" w14:textId="77777777" w:rsidTr="00E57664">
        <w:trPr>
          <w:trHeight w:val="822"/>
        </w:trPr>
        <w:tc>
          <w:tcPr>
            <w:tcW w:w="3391" w:type="dxa"/>
            <w:shd w:val="clear" w:color="auto" w:fill="auto"/>
            <w:vAlign w:val="center"/>
          </w:tcPr>
          <w:p w14:paraId="6A77F6B0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sz w:val="40"/>
                <w:szCs w:val="40"/>
              </w:rPr>
              <w:t>x</w:t>
            </w:r>
            <w:r w:rsidRPr="00337B03">
              <w:rPr>
                <w:sz w:val="40"/>
                <w:szCs w:val="40"/>
                <w:vertAlign w:val="superscript"/>
              </w:rPr>
              <w:t xml:space="preserve">2 </w:t>
            </w:r>
            <w:r w:rsidRPr="00337B03">
              <w:rPr>
                <w:sz w:val="40"/>
                <w:szCs w:val="40"/>
              </w:rPr>
              <w:t>+ 2x + 8 = 0</w:t>
            </w:r>
          </w:p>
        </w:tc>
        <w:tc>
          <w:tcPr>
            <w:tcW w:w="2268" w:type="dxa"/>
          </w:tcPr>
          <w:p w14:paraId="173FB1EE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</w:p>
        </w:tc>
        <w:tc>
          <w:tcPr>
            <w:tcW w:w="4964" w:type="dxa"/>
            <w:shd w:val="clear" w:color="auto" w:fill="auto"/>
          </w:tcPr>
          <w:p w14:paraId="0199B1D6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</w:p>
        </w:tc>
      </w:tr>
      <w:tr w:rsidR="00C323A9" w:rsidRPr="00337B03" w14:paraId="723C3186" w14:textId="77777777" w:rsidTr="00E57664">
        <w:trPr>
          <w:trHeight w:val="822"/>
        </w:trPr>
        <w:tc>
          <w:tcPr>
            <w:tcW w:w="3391" w:type="dxa"/>
            <w:shd w:val="clear" w:color="auto" w:fill="auto"/>
            <w:vAlign w:val="center"/>
          </w:tcPr>
          <w:p w14:paraId="650D0140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sz w:val="40"/>
                <w:szCs w:val="40"/>
              </w:rPr>
              <w:t>x</w:t>
            </w:r>
            <w:r w:rsidRPr="00337B03">
              <w:rPr>
                <w:sz w:val="40"/>
                <w:szCs w:val="40"/>
                <w:vertAlign w:val="superscript"/>
              </w:rPr>
              <w:t xml:space="preserve">2 </w:t>
            </w:r>
            <w:r w:rsidRPr="00337B03">
              <w:rPr>
                <w:sz w:val="40"/>
                <w:szCs w:val="40"/>
              </w:rPr>
              <w:t>+ 6x + 1 = 0</w:t>
            </w:r>
          </w:p>
        </w:tc>
        <w:tc>
          <w:tcPr>
            <w:tcW w:w="2268" w:type="dxa"/>
          </w:tcPr>
          <w:p w14:paraId="3EF5F071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  <w:tc>
          <w:tcPr>
            <w:tcW w:w="4964" w:type="dxa"/>
            <w:shd w:val="clear" w:color="auto" w:fill="auto"/>
          </w:tcPr>
          <w:p w14:paraId="7C15FA9C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</w:tr>
      <w:tr w:rsidR="00C323A9" w:rsidRPr="00337B03" w14:paraId="62358D06" w14:textId="77777777" w:rsidTr="00E57664">
        <w:trPr>
          <w:trHeight w:val="822"/>
        </w:trPr>
        <w:tc>
          <w:tcPr>
            <w:tcW w:w="3391" w:type="dxa"/>
            <w:shd w:val="clear" w:color="auto" w:fill="auto"/>
            <w:vAlign w:val="center"/>
          </w:tcPr>
          <w:p w14:paraId="0A44CF74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sz w:val="40"/>
                <w:szCs w:val="40"/>
              </w:rPr>
              <w:t>4x</w:t>
            </w:r>
            <w:r w:rsidRPr="00337B03">
              <w:rPr>
                <w:sz w:val="40"/>
                <w:szCs w:val="40"/>
                <w:vertAlign w:val="superscript"/>
              </w:rPr>
              <w:t xml:space="preserve">2 </w:t>
            </w:r>
            <w:r w:rsidRPr="00337B03">
              <w:rPr>
                <w:sz w:val="40"/>
                <w:szCs w:val="40"/>
              </w:rPr>
              <w:t>+ 2x – 6 = 0</w:t>
            </w:r>
          </w:p>
        </w:tc>
        <w:tc>
          <w:tcPr>
            <w:tcW w:w="2268" w:type="dxa"/>
          </w:tcPr>
          <w:p w14:paraId="0CD74CAA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  <w:tc>
          <w:tcPr>
            <w:tcW w:w="4964" w:type="dxa"/>
            <w:shd w:val="clear" w:color="auto" w:fill="auto"/>
          </w:tcPr>
          <w:p w14:paraId="3AA4E016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</w:tr>
      <w:tr w:rsidR="00C323A9" w:rsidRPr="00337B03" w14:paraId="70500803" w14:textId="77777777" w:rsidTr="00E57664">
        <w:trPr>
          <w:trHeight w:val="822"/>
        </w:trPr>
        <w:tc>
          <w:tcPr>
            <w:tcW w:w="3391" w:type="dxa"/>
            <w:shd w:val="clear" w:color="auto" w:fill="auto"/>
            <w:vAlign w:val="center"/>
          </w:tcPr>
          <w:p w14:paraId="3B7001A3" w14:textId="77777777" w:rsidR="00C323A9" w:rsidRPr="00337B03" w:rsidRDefault="00C323A9" w:rsidP="00A42934">
            <w:pPr>
              <w:jc w:val="center"/>
              <w:rPr>
                <w:rFonts w:ascii="Calibri" w:hAnsi="Calibri"/>
                <w:sz w:val="40"/>
                <w:szCs w:val="40"/>
              </w:rPr>
            </w:pPr>
            <w:r w:rsidRPr="00337B03">
              <w:rPr>
                <w:sz w:val="40"/>
                <w:szCs w:val="40"/>
              </w:rPr>
              <w:t>2x</w:t>
            </w:r>
            <w:r w:rsidRPr="00337B03">
              <w:rPr>
                <w:sz w:val="40"/>
                <w:szCs w:val="40"/>
                <w:vertAlign w:val="superscript"/>
              </w:rPr>
              <w:t xml:space="preserve">2 </w:t>
            </w:r>
            <w:r w:rsidRPr="00337B03">
              <w:rPr>
                <w:sz w:val="40"/>
                <w:szCs w:val="40"/>
              </w:rPr>
              <w:t>– 2x + 5 = 0</w:t>
            </w:r>
          </w:p>
        </w:tc>
        <w:tc>
          <w:tcPr>
            <w:tcW w:w="2268" w:type="dxa"/>
          </w:tcPr>
          <w:p w14:paraId="52FB979D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  <w:tc>
          <w:tcPr>
            <w:tcW w:w="4964" w:type="dxa"/>
            <w:shd w:val="clear" w:color="auto" w:fill="auto"/>
          </w:tcPr>
          <w:p w14:paraId="18F4543B" w14:textId="77777777" w:rsidR="00C323A9" w:rsidRPr="00337B03" w:rsidRDefault="00C323A9" w:rsidP="00A42934">
            <w:pPr>
              <w:rPr>
                <w:rFonts w:ascii="Calibri" w:hAnsi="Calibri"/>
                <w:sz w:val="40"/>
                <w:szCs w:val="40"/>
              </w:rPr>
            </w:pPr>
          </w:p>
        </w:tc>
      </w:tr>
    </w:tbl>
    <w:p w14:paraId="73D4B6F3" w14:textId="77777777" w:rsidR="00E57664" w:rsidRDefault="00E57664" w:rsidP="00E57664">
      <w:pPr>
        <w:pStyle w:val="Title"/>
        <w:rPr>
          <w:sz w:val="40"/>
          <w:szCs w:val="40"/>
        </w:rPr>
      </w:pPr>
    </w:p>
    <w:p w14:paraId="667C4897" w14:textId="2F7698E8" w:rsidR="00E57664" w:rsidRPr="00337B03" w:rsidRDefault="00E57664" w:rsidP="00E57664">
      <w:pPr>
        <w:pStyle w:val="Title"/>
        <w:rPr>
          <w:sz w:val="40"/>
          <w:szCs w:val="40"/>
        </w:rPr>
      </w:pPr>
      <w:r w:rsidRPr="00337B03">
        <w:rPr>
          <w:sz w:val="40"/>
          <w:szCs w:val="40"/>
        </w:rPr>
        <w:t>QUADRACTIC FORMULA</w:t>
      </w:r>
    </w:p>
    <w:p w14:paraId="48F9A71D" w14:textId="77777777" w:rsidR="00E57664" w:rsidRPr="00337B03" w:rsidRDefault="00E57664" w:rsidP="00E57664">
      <w:pPr>
        <w:rPr>
          <w:sz w:val="40"/>
          <w:szCs w:val="40"/>
        </w:rPr>
      </w:pPr>
      <w:r w:rsidRPr="00337B03">
        <w:rPr>
          <w:sz w:val="40"/>
          <w:szCs w:val="40"/>
        </w:rPr>
        <w:t xml:space="preserve">Solve using the Quadratic Formula. </w:t>
      </w:r>
    </w:p>
    <w:p w14:paraId="2C8CF0B5" w14:textId="759FD64E" w:rsidR="00E57664" w:rsidRPr="00337B03" w:rsidRDefault="00E57664" w:rsidP="00E57664">
      <w:pPr>
        <w:rPr>
          <w:rFonts w:eastAsiaTheme="minorEastAsia"/>
          <w:sz w:val="40"/>
          <w:szCs w:val="40"/>
        </w:rPr>
      </w:pPr>
      <w:r w:rsidRPr="00337B03">
        <w:rPr>
          <w:sz w:val="40"/>
          <w:szCs w:val="40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5x</m:t>
        </m:r>
        <m:r>
          <w:rPr>
            <w:rFonts w:ascii="Cambria Math" w:hAnsi="Cambria Math"/>
            <w:sz w:val="40"/>
            <w:szCs w:val="40"/>
          </w:rPr>
          <m:t>+8</m:t>
        </m:r>
        <m:r>
          <w:rPr>
            <w:rFonts w:ascii="Cambria Math" w:hAnsi="Cambria Math"/>
            <w:sz w:val="40"/>
            <w:szCs w:val="40"/>
          </w:rPr>
          <m:t>=0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  <w:t>B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3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4x=6</m:t>
        </m:r>
      </m:oMath>
      <w:r w:rsidRPr="00337B03">
        <w:rPr>
          <w:rFonts w:eastAsiaTheme="minorEastAsia"/>
          <w:sz w:val="40"/>
          <w:szCs w:val="40"/>
        </w:rPr>
        <w:tab/>
      </w:r>
      <w:r w:rsidRPr="00337B03">
        <w:rPr>
          <w:rFonts w:eastAsiaTheme="minorEastAsia"/>
          <w:sz w:val="40"/>
          <w:szCs w:val="40"/>
        </w:rPr>
        <w:tab/>
      </w:r>
    </w:p>
    <w:p w14:paraId="35FB1C2F" w14:textId="77777777" w:rsidR="00E57664" w:rsidRPr="00337B03" w:rsidRDefault="00E57664" w:rsidP="00E57664">
      <w:pPr>
        <w:rPr>
          <w:rFonts w:eastAsiaTheme="minorEastAsia"/>
          <w:sz w:val="40"/>
          <w:szCs w:val="40"/>
        </w:rPr>
      </w:pPr>
    </w:p>
    <w:p w14:paraId="7D74F509" w14:textId="77777777" w:rsidR="00E57664" w:rsidRPr="00337B03" w:rsidRDefault="00E57664" w:rsidP="00E57664">
      <w:pPr>
        <w:rPr>
          <w:rFonts w:eastAsiaTheme="minorEastAsia"/>
          <w:sz w:val="40"/>
          <w:szCs w:val="40"/>
        </w:rPr>
      </w:pPr>
    </w:p>
    <w:p w14:paraId="0AE962CB" w14:textId="77777777" w:rsidR="00E57664" w:rsidRPr="00337B03" w:rsidRDefault="00E57664" w:rsidP="00E57664">
      <w:pPr>
        <w:rPr>
          <w:sz w:val="40"/>
          <w:szCs w:val="40"/>
        </w:rPr>
      </w:pPr>
      <w:r w:rsidRPr="00337B03">
        <w:rPr>
          <w:rFonts w:eastAsiaTheme="minorEastAsia"/>
          <w:sz w:val="40"/>
          <w:szCs w:val="40"/>
        </w:rPr>
        <w:t>C)</w:t>
      </w:r>
      <m:oMath>
        <m:r>
          <w:rPr>
            <w:rFonts w:ascii="Cambria Math" w:hAnsi="Cambria Math"/>
            <w:sz w:val="40"/>
            <w:szCs w:val="4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pPr>
          <m:e>
            <m:r>
              <w:rPr>
                <w:rFonts w:ascii="Cambria Math" w:hAnsi="Cambria Math"/>
                <w:sz w:val="40"/>
                <w:szCs w:val="40"/>
              </w:rPr>
              <m:t>6x</m:t>
            </m:r>
          </m:e>
          <m:sup>
            <m:r>
              <w:rPr>
                <w:rFonts w:ascii="Cambria Math" w:hAnsi="Cambria Math"/>
                <w:sz w:val="40"/>
                <w:szCs w:val="40"/>
              </w:rPr>
              <m:t>2</m:t>
            </m:r>
          </m:sup>
        </m:sSup>
        <m:r>
          <w:rPr>
            <w:rFonts w:ascii="Cambria Math" w:hAnsi="Cambria Math"/>
            <w:sz w:val="40"/>
            <w:szCs w:val="40"/>
          </w:rPr>
          <m:t>+2x-4=0</m:t>
        </m:r>
      </m:oMath>
    </w:p>
    <w:p w14:paraId="6FA373B9" w14:textId="77777777" w:rsidR="00C323A9" w:rsidRPr="00337B03" w:rsidRDefault="00C323A9" w:rsidP="00C323A9">
      <w:pPr>
        <w:rPr>
          <w:sz w:val="40"/>
          <w:szCs w:val="40"/>
        </w:rPr>
      </w:pPr>
      <w:bookmarkStart w:id="0" w:name="_GoBack"/>
      <w:bookmarkEnd w:id="0"/>
    </w:p>
    <w:p w14:paraId="287ED5DA" w14:textId="77777777" w:rsidR="00C323A9" w:rsidRPr="00337B03" w:rsidRDefault="00C323A9" w:rsidP="00C323A9">
      <w:pPr>
        <w:rPr>
          <w:sz w:val="40"/>
          <w:szCs w:val="40"/>
        </w:rPr>
      </w:pPr>
    </w:p>
    <w:sectPr w:rsidR="00C323A9" w:rsidRPr="00337B03" w:rsidSect="00C323A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665E59"/>
    <w:multiLevelType w:val="hybridMultilevel"/>
    <w:tmpl w:val="83167314"/>
    <w:lvl w:ilvl="0" w:tplc="BB32F02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15B7AE9"/>
    <w:multiLevelType w:val="hybridMultilevel"/>
    <w:tmpl w:val="FA24FF54"/>
    <w:lvl w:ilvl="0" w:tplc="F6084534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D701FF4" w:tentative="1">
      <w:start w:val="1"/>
      <w:numFmt w:val="bullet"/>
      <w:lvlText w:val="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56E718A" w:tentative="1">
      <w:start w:val="1"/>
      <w:numFmt w:val="bullet"/>
      <w:lvlText w:val="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E2C270C" w:tentative="1">
      <w:start w:val="1"/>
      <w:numFmt w:val="bullet"/>
      <w:lvlText w:val="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F0ABA6E" w:tentative="1">
      <w:start w:val="1"/>
      <w:numFmt w:val="bullet"/>
      <w:lvlText w:val="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31489A6" w:tentative="1">
      <w:start w:val="1"/>
      <w:numFmt w:val="bullet"/>
      <w:lvlText w:val="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9D6153C" w:tentative="1">
      <w:start w:val="1"/>
      <w:numFmt w:val="bullet"/>
      <w:lvlText w:val="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81604A4" w:tentative="1">
      <w:start w:val="1"/>
      <w:numFmt w:val="bullet"/>
      <w:lvlText w:val="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A68B606" w:tentative="1">
      <w:start w:val="1"/>
      <w:numFmt w:val="bullet"/>
      <w:lvlText w:val="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FDC4EE6"/>
    <w:multiLevelType w:val="hybridMultilevel"/>
    <w:tmpl w:val="F86E3AB6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AD6CE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D4D"/>
    <w:rsid w:val="00006133"/>
    <w:rsid w:val="000068FD"/>
    <w:rsid w:val="00007F74"/>
    <w:rsid w:val="00011450"/>
    <w:rsid w:val="00014CF2"/>
    <w:rsid w:val="00026E8E"/>
    <w:rsid w:val="00031D4D"/>
    <w:rsid w:val="00032AA6"/>
    <w:rsid w:val="00042538"/>
    <w:rsid w:val="00052A04"/>
    <w:rsid w:val="000668A0"/>
    <w:rsid w:val="00066FB0"/>
    <w:rsid w:val="0007575A"/>
    <w:rsid w:val="000831A9"/>
    <w:rsid w:val="00084294"/>
    <w:rsid w:val="0009668F"/>
    <w:rsid w:val="000A028F"/>
    <w:rsid w:val="000C0337"/>
    <w:rsid w:val="000C6FFE"/>
    <w:rsid w:val="000D10A9"/>
    <w:rsid w:val="000F1AF2"/>
    <w:rsid w:val="000F45FD"/>
    <w:rsid w:val="000F4D61"/>
    <w:rsid w:val="000F741B"/>
    <w:rsid w:val="001239F9"/>
    <w:rsid w:val="00123E23"/>
    <w:rsid w:val="00124BE8"/>
    <w:rsid w:val="00140981"/>
    <w:rsid w:val="001519A0"/>
    <w:rsid w:val="0016797E"/>
    <w:rsid w:val="0017208C"/>
    <w:rsid w:val="001926E6"/>
    <w:rsid w:val="001A2F6D"/>
    <w:rsid w:val="001B06F2"/>
    <w:rsid w:val="001B3868"/>
    <w:rsid w:val="001B7652"/>
    <w:rsid w:val="001C5204"/>
    <w:rsid w:val="001D24AB"/>
    <w:rsid w:val="001D747D"/>
    <w:rsid w:val="001E2C81"/>
    <w:rsid w:val="001E329D"/>
    <w:rsid w:val="001F33FC"/>
    <w:rsid w:val="001F4B36"/>
    <w:rsid w:val="002042F4"/>
    <w:rsid w:val="002109DB"/>
    <w:rsid w:val="00233FB8"/>
    <w:rsid w:val="00246BC0"/>
    <w:rsid w:val="0026480F"/>
    <w:rsid w:val="0027585A"/>
    <w:rsid w:val="00285E1F"/>
    <w:rsid w:val="002B0905"/>
    <w:rsid w:val="002B1F75"/>
    <w:rsid w:val="002B3E45"/>
    <w:rsid w:val="002C3E7D"/>
    <w:rsid w:val="002F4D90"/>
    <w:rsid w:val="00301283"/>
    <w:rsid w:val="00302D39"/>
    <w:rsid w:val="00303CCE"/>
    <w:rsid w:val="00305D11"/>
    <w:rsid w:val="003153F0"/>
    <w:rsid w:val="00317ED8"/>
    <w:rsid w:val="00321C70"/>
    <w:rsid w:val="00331320"/>
    <w:rsid w:val="00331708"/>
    <w:rsid w:val="00333908"/>
    <w:rsid w:val="00337B03"/>
    <w:rsid w:val="0034714B"/>
    <w:rsid w:val="00353132"/>
    <w:rsid w:val="00354C64"/>
    <w:rsid w:val="00361297"/>
    <w:rsid w:val="003625AA"/>
    <w:rsid w:val="00367796"/>
    <w:rsid w:val="00373B6D"/>
    <w:rsid w:val="003744C5"/>
    <w:rsid w:val="00377B70"/>
    <w:rsid w:val="00381A3E"/>
    <w:rsid w:val="003862C5"/>
    <w:rsid w:val="003A5E23"/>
    <w:rsid w:val="003B1CFE"/>
    <w:rsid w:val="003C3F07"/>
    <w:rsid w:val="003F231F"/>
    <w:rsid w:val="004008FE"/>
    <w:rsid w:val="004058CB"/>
    <w:rsid w:val="004270EB"/>
    <w:rsid w:val="004271BE"/>
    <w:rsid w:val="00430823"/>
    <w:rsid w:val="00433616"/>
    <w:rsid w:val="00443191"/>
    <w:rsid w:val="0044775B"/>
    <w:rsid w:val="00450372"/>
    <w:rsid w:val="004551B0"/>
    <w:rsid w:val="00455D79"/>
    <w:rsid w:val="00463711"/>
    <w:rsid w:val="0047410F"/>
    <w:rsid w:val="0048567E"/>
    <w:rsid w:val="00492714"/>
    <w:rsid w:val="004A7419"/>
    <w:rsid w:val="004B3C11"/>
    <w:rsid w:val="004D147E"/>
    <w:rsid w:val="004D1631"/>
    <w:rsid w:val="004D4ED2"/>
    <w:rsid w:val="004E677A"/>
    <w:rsid w:val="004F1EA6"/>
    <w:rsid w:val="004F53D5"/>
    <w:rsid w:val="00502690"/>
    <w:rsid w:val="005031B7"/>
    <w:rsid w:val="00514CC3"/>
    <w:rsid w:val="00525487"/>
    <w:rsid w:val="00530095"/>
    <w:rsid w:val="0054072C"/>
    <w:rsid w:val="00541DC3"/>
    <w:rsid w:val="00542754"/>
    <w:rsid w:val="00555B63"/>
    <w:rsid w:val="00561FED"/>
    <w:rsid w:val="00580718"/>
    <w:rsid w:val="00583024"/>
    <w:rsid w:val="005870A4"/>
    <w:rsid w:val="005931ED"/>
    <w:rsid w:val="005A049F"/>
    <w:rsid w:val="005B0AFF"/>
    <w:rsid w:val="005B2731"/>
    <w:rsid w:val="005B4C55"/>
    <w:rsid w:val="005F1BB2"/>
    <w:rsid w:val="005F2599"/>
    <w:rsid w:val="00605308"/>
    <w:rsid w:val="00613F4B"/>
    <w:rsid w:val="006155F5"/>
    <w:rsid w:val="00636517"/>
    <w:rsid w:val="00637BDE"/>
    <w:rsid w:val="006418D5"/>
    <w:rsid w:val="006456FF"/>
    <w:rsid w:val="00652099"/>
    <w:rsid w:val="006565D2"/>
    <w:rsid w:val="00663745"/>
    <w:rsid w:val="00674F74"/>
    <w:rsid w:val="006762A5"/>
    <w:rsid w:val="00677414"/>
    <w:rsid w:val="00686E5F"/>
    <w:rsid w:val="0068741D"/>
    <w:rsid w:val="00695E00"/>
    <w:rsid w:val="006C1713"/>
    <w:rsid w:val="006C1CA4"/>
    <w:rsid w:val="006D567A"/>
    <w:rsid w:val="006F1090"/>
    <w:rsid w:val="006F7D52"/>
    <w:rsid w:val="00701143"/>
    <w:rsid w:val="00703651"/>
    <w:rsid w:val="00707893"/>
    <w:rsid w:val="00714C34"/>
    <w:rsid w:val="00752567"/>
    <w:rsid w:val="007648EC"/>
    <w:rsid w:val="00766A3C"/>
    <w:rsid w:val="0077668A"/>
    <w:rsid w:val="00793CA8"/>
    <w:rsid w:val="007C011D"/>
    <w:rsid w:val="007C67EF"/>
    <w:rsid w:val="007E0B45"/>
    <w:rsid w:val="007E299C"/>
    <w:rsid w:val="007F31A8"/>
    <w:rsid w:val="007F65F9"/>
    <w:rsid w:val="00804405"/>
    <w:rsid w:val="00845F2F"/>
    <w:rsid w:val="00860CDC"/>
    <w:rsid w:val="008669B2"/>
    <w:rsid w:val="0087561E"/>
    <w:rsid w:val="008818A2"/>
    <w:rsid w:val="00882F82"/>
    <w:rsid w:val="00883156"/>
    <w:rsid w:val="00883167"/>
    <w:rsid w:val="0089549D"/>
    <w:rsid w:val="00895F5E"/>
    <w:rsid w:val="00896B38"/>
    <w:rsid w:val="008A0A52"/>
    <w:rsid w:val="008A4041"/>
    <w:rsid w:val="008A7825"/>
    <w:rsid w:val="008B6B96"/>
    <w:rsid w:val="008F16EC"/>
    <w:rsid w:val="009144ED"/>
    <w:rsid w:val="00917ED9"/>
    <w:rsid w:val="00922831"/>
    <w:rsid w:val="00930EA3"/>
    <w:rsid w:val="00936201"/>
    <w:rsid w:val="009400DC"/>
    <w:rsid w:val="0096323C"/>
    <w:rsid w:val="0097617E"/>
    <w:rsid w:val="00976C66"/>
    <w:rsid w:val="0098383F"/>
    <w:rsid w:val="00991267"/>
    <w:rsid w:val="009A5DD8"/>
    <w:rsid w:val="009A72D9"/>
    <w:rsid w:val="009C2E0D"/>
    <w:rsid w:val="009D4CFE"/>
    <w:rsid w:val="009D72F7"/>
    <w:rsid w:val="009F2633"/>
    <w:rsid w:val="00A15414"/>
    <w:rsid w:val="00A20CA1"/>
    <w:rsid w:val="00A25437"/>
    <w:rsid w:val="00A27DE1"/>
    <w:rsid w:val="00A33457"/>
    <w:rsid w:val="00A403FE"/>
    <w:rsid w:val="00A411A4"/>
    <w:rsid w:val="00A54581"/>
    <w:rsid w:val="00A602DB"/>
    <w:rsid w:val="00A61BA4"/>
    <w:rsid w:val="00A63E8F"/>
    <w:rsid w:val="00A66DE8"/>
    <w:rsid w:val="00A767CF"/>
    <w:rsid w:val="00AA29FD"/>
    <w:rsid w:val="00AB1233"/>
    <w:rsid w:val="00AB4992"/>
    <w:rsid w:val="00AE4B00"/>
    <w:rsid w:val="00AE54E6"/>
    <w:rsid w:val="00AF3032"/>
    <w:rsid w:val="00AF59DB"/>
    <w:rsid w:val="00AF5C10"/>
    <w:rsid w:val="00B06069"/>
    <w:rsid w:val="00B12EBC"/>
    <w:rsid w:val="00B15283"/>
    <w:rsid w:val="00B16654"/>
    <w:rsid w:val="00B27C31"/>
    <w:rsid w:val="00B33AD9"/>
    <w:rsid w:val="00B524C7"/>
    <w:rsid w:val="00B60866"/>
    <w:rsid w:val="00B6674E"/>
    <w:rsid w:val="00B737F7"/>
    <w:rsid w:val="00B7417F"/>
    <w:rsid w:val="00B83857"/>
    <w:rsid w:val="00B900A1"/>
    <w:rsid w:val="00BA1D4D"/>
    <w:rsid w:val="00BB72E2"/>
    <w:rsid w:val="00BD4A4F"/>
    <w:rsid w:val="00BE1AB3"/>
    <w:rsid w:val="00BE56F4"/>
    <w:rsid w:val="00BE61B3"/>
    <w:rsid w:val="00BF17F9"/>
    <w:rsid w:val="00BF32DB"/>
    <w:rsid w:val="00BF497B"/>
    <w:rsid w:val="00BF518C"/>
    <w:rsid w:val="00BF7A0B"/>
    <w:rsid w:val="00C025B8"/>
    <w:rsid w:val="00C1392D"/>
    <w:rsid w:val="00C21D58"/>
    <w:rsid w:val="00C277B5"/>
    <w:rsid w:val="00C323A9"/>
    <w:rsid w:val="00C43CBA"/>
    <w:rsid w:val="00C50FAC"/>
    <w:rsid w:val="00C918E4"/>
    <w:rsid w:val="00C95726"/>
    <w:rsid w:val="00CA089B"/>
    <w:rsid w:val="00CC55C3"/>
    <w:rsid w:val="00CD0447"/>
    <w:rsid w:val="00CD05B7"/>
    <w:rsid w:val="00CE0CF3"/>
    <w:rsid w:val="00CE6A67"/>
    <w:rsid w:val="00CE7124"/>
    <w:rsid w:val="00CF3F4F"/>
    <w:rsid w:val="00D15218"/>
    <w:rsid w:val="00D172CF"/>
    <w:rsid w:val="00D34E09"/>
    <w:rsid w:val="00D37AE5"/>
    <w:rsid w:val="00D47708"/>
    <w:rsid w:val="00D51077"/>
    <w:rsid w:val="00D60B69"/>
    <w:rsid w:val="00D70FDF"/>
    <w:rsid w:val="00D75ACA"/>
    <w:rsid w:val="00D914B2"/>
    <w:rsid w:val="00D93A76"/>
    <w:rsid w:val="00D943EA"/>
    <w:rsid w:val="00DB6FC0"/>
    <w:rsid w:val="00DE0FD1"/>
    <w:rsid w:val="00DF08CC"/>
    <w:rsid w:val="00DF1C0B"/>
    <w:rsid w:val="00E03F44"/>
    <w:rsid w:val="00E07B51"/>
    <w:rsid w:val="00E12A74"/>
    <w:rsid w:val="00E21425"/>
    <w:rsid w:val="00E4243D"/>
    <w:rsid w:val="00E50512"/>
    <w:rsid w:val="00E57664"/>
    <w:rsid w:val="00E6732E"/>
    <w:rsid w:val="00E72385"/>
    <w:rsid w:val="00E80437"/>
    <w:rsid w:val="00E806F2"/>
    <w:rsid w:val="00E80938"/>
    <w:rsid w:val="00E93192"/>
    <w:rsid w:val="00EA2828"/>
    <w:rsid w:val="00EB033F"/>
    <w:rsid w:val="00EE084A"/>
    <w:rsid w:val="00EF2CFF"/>
    <w:rsid w:val="00EF4C1B"/>
    <w:rsid w:val="00F05D9A"/>
    <w:rsid w:val="00F51AEF"/>
    <w:rsid w:val="00F57721"/>
    <w:rsid w:val="00F76DD0"/>
    <w:rsid w:val="00F86D77"/>
    <w:rsid w:val="00F956C8"/>
    <w:rsid w:val="00F958AC"/>
    <w:rsid w:val="00FA127A"/>
    <w:rsid w:val="00FA5EE1"/>
    <w:rsid w:val="00FB370A"/>
    <w:rsid w:val="00FB679F"/>
    <w:rsid w:val="00FC1EB8"/>
    <w:rsid w:val="00FC681D"/>
    <w:rsid w:val="00FD4E90"/>
    <w:rsid w:val="00FF244A"/>
    <w:rsid w:val="00FF6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07DD0A"/>
  <w15:docId w15:val="{93CF3C25-8937-4098-B359-C91F64237D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3345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3345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A1D4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A1D4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PlaceholderText">
    <w:name w:val="Placeholder Text"/>
    <w:basedOn w:val="DefaultParagraphFont"/>
    <w:uiPriority w:val="99"/>
    <w:semiHidden/>
    <w:rsid w:val="00BE1A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1A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1AB3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A3345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3345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7C01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317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6527">
          <w:marLeft w:val="734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785625">
          <w:marLeft w:val="734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96655">
          <w:marLeft w:val="734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649095">
          <w:marLeft w:val="734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078950">
          <w:marLeft w:val="734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EE423F-97CE-459F-99C9-F5F60D108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Layne</dc:creator>
  <cp:lastModifiedBy>Lindsay Kovalsky</cp:lastModifiedBy>
  <cp:revision>2</cp:revision>
  <cp:lastPrinted>2017-08-21T16:06:00Z</cp:lastPrinted>
  <dcterms:created xsi:type="dcterms:W3CDTF">2017-08-21T16:43:00Z</dcterms:created>
  <dcterms:modified xsi:type="dcterms:W3CDTF">2017-08-21T16:43:00Z</dcterms:modified>
</cp:coreProperties>
</file>